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3" d="100"/>
          <a:sy n="163" d="100"/>
        </p:scale>
        <p:origin x="-1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95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752600"/>
            <a:ext cx="8001000" cy="33528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600" b="1" dirty="0" smtClean="0"/>
              <a:t>GCD’s &amp; linear combinations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i="1" dirty="0" smtClean="0"/>
              <a:t>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p,a</a:t>
            </a:r>
            <a:r>
              <a:rPr lang="en-US" sz="5400" dirty="0">
                <a:solidFill>
                  <a:srgbClr val="0000CC"/>
                </a:solidFill>
              </a:rPr>
              <a:t>) = 1</a:t>
            </a:r>
            <a:r>
              <a:rPr lang="en-US" sz="5400" dirty="0"/>
              <a:t> or </a:t>
            </a:r>
            <a:r>
              <a:rPr lang="en-US" sz="5400" dirty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proof:</a:t>
            </a:r>
            <a:r>
              <a:rPr lang="en-US" sz="4400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c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 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362200"/>
            <a:ext cx="8153400" cy="29718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34</TotalTime>
  <Words>2146</Words>
  <Application>Microsoft Macintosh PowerPoint</Application>
  <PresentationFormat>On-screen Show (4:3)</PresentationFormat>
  <Paragraphs>306</Paragraphs>
  <Slides>34</Slides>
  <Notes>28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44</cp:revision>
  <cp:lastPrinted>2012-03-05T00:12:54Z</cp:lastPrinted>
  <dcterms:created xsi:type="dcterms:W3CDTF">2011-03-02T16:56:28Z</dcterms:created>
  <dcterms:modified xsi:type="dcterms:W3CDTF">2012-03-05T05:14:55Z</dcterms:modified>
</cp:coreProperties>
</file>